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55D7" w:rsidRPr="00CE1E43" w:rsidRDefault="002355D7" w:rsidP="00397172">
      <w:pPr>
        <w:pStyle w:val="ListParagraph"/>
        <w:spacing w:after="0"/>
        <w:ind w:left="0"/>
        <w:contextualSpacing/>
        <w:jc w:val="both"/>
        <w:rPr>
          <w:rFonts w:ascii="Times New Roman" w:hAnsi="Times New Roman"/>
          <w:sz w:val="28"/>
          <w:szCs w:val="28"/>
        </w:rPr>
      </w:pPr>
    </w:p>
    <w:p w:rsidR="002355D7" w:rsidRPr="00CE1E43" w:rsidRDefault="002355D7" w:rsidP="002355D7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1E43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ALVA’S PRE –UNIVERSITY COLLEGE , MOODBIDRI</w:t>
      </w:r>
    </w:p>
    <w:p w:rsidR="002355D7" w:rsidRPr="00CE1E43" w:rsidRDefault="002355D7" w:rsidP="002355D7">
      <w:pPr>
        <w:pStyle w:val="ListParagraph"/>
        <w:tabs>
          <w:tab w:val="left" w:pos="2010"/>
        </w:tabs>
        <w:spacing w:after="0"/>
        <w:rPr>
          <w:rFonts w:ascii="Times New Roman" w:hAnsi="Times New Roman"/>
          <w:b/>
          <w:sz w:val="28"/>
          <w:szCs w:val="28"/>
        </w:rPr>
      </w:pPr>
      <w:r w:rsidRPr="00CE1E43">
        <w:rPr>
          <w:rFonts w:ascii="Times New Roman" w:hAnsi="Times New Roman"/>
          <w:b/>
          <w:sz w:val="28"/>
          <w:szCs w:val="28"/>
        </w:rPr>
        <w:t xml:space="preserve">                    JEE/NEET CRASH COURSE   2019-20</w:t>
      </w:r>
    </w:p>
    <w:p w:rsidR="002355D7" w:rsidRPr="00CE1E43" w:rsidRDefault="002355D7" w:rsidP="002355D7">
      <w:pPr>
        <w:pStyle w:val="ListParagraph"/>
        <w:tabs>
          <w:tab w:val="left" w:pos="2010"/>
        </w:tabs>
        <w:spacing w:after="0"/>
        <w:rPr>
          <w:rFonts w:ascii="Times New Roman" w:hAnsi="Times New Roman"/>
          <w:b/>
          <w:sz w:val="28"/>
          <w:szCs w:val="28"/>
        </w:rPr>
      </w:pPr>
      <w:r w:rsidRPr="00CE1E43">
        <w:rPr>
          <w:rFonts w:ascii="Times New Roman" w:hAnsi="Times New Roman"/>
          <w:b/>
          <w:sz w:val="28"/>
          <w:szCs w:val="28"/>
        </w:rPr>
        <w:t xml:space="preserve">                                        MATHEMATICS                                                                                    </w:t>
      </w:r>
    </w:p>
    <w:p w:rsidR="002355D7" w:rsidRPr="00CE1E43" w:rsidRDefault="002355D7" w:rsidP="002355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TOPIC : MATHEMATICAL INDUCTION,SEQUECES AND SERIES,</w:t>
      </w:r>
    </w:p>
    <w:p w:rsidR="006C58C7" w:rsidRPr="00CE1E43" w:rsidRDefault="002355D7" w:rsidP="006C58C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0F5B9B" w:rsidRPr="00CE1E43">
        <w:rPr>
          <w:rFonts w:ascii="Times New Roman" w:hAnsi="Times New Roman" w:cs="Times New Roman"/>
          <w:sz w:val="28"/>
          <w:szCs w:val="28"/>
        </w:rPr>
        <w:t xml:space="preserve">       MATHEMA</w:t>
      </w:r>
      <w:r w:rsidR="005A0DD1" w:rsidRPr="00CE1E43">
        <w:rPr>
          <w:rFonts w:ascii="Times New Roman" w:hAnsi="Times New Roman" w:cs="Times New Roman"/>
          <w:sz w:val="28"/>
          <w:szCs w:val="28"/>
        </w:rPr>
        <w:t xml:space="preserve">TICAL REASONING </w:t>
      </w:r>
      <w:r w:rsidR="006C58C7" w:rsidRPr="00CE1E4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515E2" w:rsidRPr="00CE1E43" w:rsidRDefault="006515E2" w:rsidP="006515E2">
      <w:pPr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Solutions:</w:t>
      </w:r>
    </w:p>
    <w:p w:rsidR="006515E2" w:rsidRPr="00CE1E43" w:rsidRDefault="006515E2" w:rsidP="006515E2">
      <w:pPr>
        <w:pStyle w:val="ListParagraph"/>
        <w:numPr>
          <w:ilvl w:val="0"/>
          <w:numId w:val="6"/>
        </w:numPr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Ans:   d     P(1),P(2),P(3) all are false. P(4) is true</w:t>
      </w:r>
    </w:p>
    <w:p w:rsidR="006515E2" w:rsidRPr="00CE1E43" w:rsidRDefault="00384E14" w:rsidP="006515E2">
      <w:pPr>
        <w:pStyle w:val="ListParagraph"/>
        <w:numPr>
          <w:ilvl w:val="0"/>
          <w:numId w:val="6"/>
        </w:numPr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Ans:b   for n =1, P(n)</w:t>
      </w:r>
      <w:r w:rsidR="006515E2" w:rsidRPr="00CE1E43">
        <w:rPr>
          <w:rFonts w:ascii="Times New Roman" w:hAnsi="Times New Roman"/>
          <w:sz w:val="28"/>
          <w:szCs w:val="28"/>
        </w:rPr>
        <w:t>= 209   , For n =2 , P(n) = 4235</w:t>
      </w:r>
    </w:p>
    <w:p w:rsidR="006515E2" w:rsidRPr="00CE1E43" w:rsidRDefault="006515E2" w:rsidP="006515E2">
      <w:pPr>
        <w:pStyle w:val="ListParagrap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HCF of  209 and 4235 is 11</w:t>
      </w:r>
    </w:p>
    <w:p w:rsidR="006515E2" w:rsidRPr="00CE1E43" w:rsidRDefault="006515E2" w:rsidP="006515E2">
      <w:pPr>
        <w:pStyle w:val="ListParagrap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So, P(n) is divisible  by 11. Hence λ = 11</w:t>
      </w:r>
    </w:p>
    <w:p w:rsidR="006515E2" w:rsidRPr="00CE1E43" w:rsidRDefault="006515E2" w:rsidP="006515E2">
      <w:pPr>
        <w:pStyle w:val="ListParagraph"/>
        <w:numPr>
          <w:ilvl w:val="0"/>
          <w:numId w:val="6"/>
        </w:numPr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Ans:a   for n=1 ,p(1) :65 +k is divisible by 64</w:t>
      </w:r>
    </w:p>
    <w:p w:rsidR="006515E2" w:rsidRPr="00CE1E43" w:rsidRDefault="006515E2" w:rsidP="006515E2">
      <w:pPr>
        <w:pStyle w:val="ListParagraph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       Thus,k should be -1</w:t>
      </w:r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4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  <w:t>Ans: c</w:t>
      </w:r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5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  <w:t>Ans: b             Product of r consecutive integers is divisible by r!</w:t>
      </w:r>
    </w:p>
    <w:p w:rsidR="006515E2" w:rsidRPr="00CE1E43" w:rsidRDefault="00384E14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6)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ab/>
        <w:t xml:space="preserve">Ans: c           Put n=1,2,3,….   Verify </w:t>
      </w:r>
    </w:p>
    <w:p w:rsidR="006515E2" w:rsidRPr="00CE1E43" w:rsidRDefault="00384E14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 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7)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ab/>
        <w:t>Ans: b</w:t>
      </w:r>
    </w:p>
    <w:p w:rsidR="006515E2" w:rsidRPr="00CE1E43" w:rsidRDefault="006515E2" w:rsidP="006515E2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Let the numbers be n, n+1, n+2. Sum of the cubes of successive natural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Numbers is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. Put n=1,2,…. And verify</w:t>
      </w:r>
    </w:p>
    <w:p w:rsidR="006515E2" w:rsidRPr="00CE1E43" w:rsidRDefault="00384E1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8) Ans</w:t>
      </w:r>
      <w:r w:rsidR="006515E2" w:rsidRPr="00CE1E43">
        <w:rPr>
          <w:rFonts w:ascii="Times New Roman" w:hAnsi="Times New Roman" w:cs="Times New Roman"/>
          <w:sz w:val="28"/>
          <w:szCs w:val="28"/>
          <w:lang w:eastAsia="zh-CN"/>
        </w:rPr>
        <w:t>:a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put n=1 ,202+k is divisible by 9 if  k = 5</w:t>
      </w:r>
    </w:p>
    <w:p w:rsidR="006515E2" w:rsidRPr="00CE1E43" w:rsidRDefault="00CE1E43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9) Ans : a   product of 5 consecutive numbers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0) Ans : a</w:t>
      </w:r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 x</w:t>
      </w:r>
      <w:r w:rsidR="00CE1E43" w:rsidRPr="00CE1E43"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  <w:t xml:space="preserve">n </w:t>
      </w:r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>-1</w:t>
      </w:r>
      <w:r w:rsidR="00CE1E43" w:rsidRPr="00CE1E43"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  <w:t>n</w:t>
      </w:r>
      <w:r w:rsidR="00CE1E43"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is a multiple of  x-1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1)Ans: d</w:t>
      </w:r>
    </w:p>
    <w:p w:rsidR="006515E2" w:rsidRPr="00CE1E43" w:rsidRDefault="006515E2" w:rsidP="006515E2">
      <w:pPr>
        <w:pStyle w:val="msolistparagraph0"/>
        <w:spacing w:before="0" w:beforeAutospacing="0" w:after="0" w:afterAutospacing="0"/>
        <w:ind w:left="0"/>
        <w:jc w:val="left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  <w:lang w:eastAsia="zh-CN"/>
        </w:rPr>
        <w:t xml:space="preserve">   12</w:t>
      </w:r>
      <w:r w:rsidR="00CE1E43" w:rsidRPr="00CE1E43">
        <w:rPr>
          <w:rFonts w:ascii="Times New Roman" w:hAnsi="Times New Roman"/>
          <w:sz w:val="28"/>
          <w:szCs w:val="28"/>
        </w:rPr>
        <w:t>Ans: b   (a-1)</w:t>
      </w:r>
      <w:r w:rsidR="00CE1E43"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="00CE1E43" w:rsidRPr="00CE1E43">
        <w:rPr>
          <w:rFonts w:ascii="Times New Roman" w:hAnsi="Times New Roman"/>
          <w:sz w:val="28"/>
          <w:szCs w:val="28"/>
        </w:rPr>
        <w:t>=(a-2)(a+1)     =&gt; a=3</w:t>
      </w:r>
    </w:p>
    <w:p w:rsidR="006515E2" w:rsidRPr="00CE1E43" w:rsidRDefault="006515E2" w:rsidP="006515E2">
      <w:pPr>
        <w:pStyle w:val="msolistparagraph0"/>
        <w:tabs>
          <w:tab w:val="left" w:pos="720"/>
        </w:tabs>
        <w:spacing w:before="0" w:beforeAutospacing="0" w:after="0" w:afterAutospacing="0"/>
        <w:ind w:left="288" w:hanging="18"/>
        <w:jc w:val="left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13)Ans:d    put n=1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4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b  successive differences are in AP .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            using method of differences solve it .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="00CE1E43" w:rsidRPr="00CE1E43">
        <w:rPr>
          <w:rFonts w:ascii="Times New Roman" w:hAnsi="Times New Roman" w:cs="Times New Roman"/>
          <w:sz w:val="28"/>
          <w:szCs w:val="28"/>
        </w:rPr>
        <w:t>Ans: c    a=253 , d = -5   ,t</w:t>
      </w:r>
      <w:r w:rsidR="00CE1E43" w:rsidRPr="00CE1E43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CE1E43" w:rsidRPr="00CE1E43">
        <w:rPr>
          <w:rFonts w:ascii="Times New Roman" w:hAnsi="Times New Roman" w:cs="Times New Roman"/>
          <w:sz w:val="28"/>
          <w:szCs w:val="28"/>
        </w:rPr>
        <w:t>=253+12x-5=198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CE1E43" w:rsidRPr="00CE1E43">
        <w:rPr>
          <w:rFonts w:ascii="Times New Roman" w:hAnsi="Times New Roman" w:cs="Times New Roman"/>
          <w:sz w:val="28"/>
          <w:szCs w:val="28"/>
        </w:rPr>
        <w:t>d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CE1E43" w:rsidRPr="00CE1E43">
        <w:rPr>
          <w:rFonts w:ascii="Times New Roman" w:hAnsi="Times New Roman" w:cs="Times New Roman"/>
          <w:sz w:val="28"/>
          <w:szCs w:val="28"/>
        </w:rPr>
        <w:t>c  sum =101+103+105+….+199= 50/2[101+199]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CE1E43" w:rsidRPr="00CE1E43">
        <w:rPr>
          <w:rFonts w:ascii="Times New Roman" w:hAnsi="Times New Roman" w:cs="Times New Roman"/>
          <w:sz w:val="28"/>
          <w:szCs w:val="28"/>
        </w:rPr>
        <w:t xml:space="preserve">b  </w:t>
      </w:r>
      <w:r w:rsidR="00CE1E43" w:rsidRPr="00CE1E43">
        <w:rPr>
          <w:rFonts w:ascii="Times New Roman" w:hAnsi="Times New Roman" w:cs="Times New Roman"/>
          <w:position w:val="-16"/>
          <w:sz w:val="28"/>
          <w:szCs w:val="28"/>
        </w:rPr>
        <w:object w:dxaOrig="17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3.25pt" o:ole="">
            <v:imagedata r:id="rId5" o:title=""/>
          </v:shape>
          <o:OLEObject Type="Embed" ProgID="Equation.DSMT4" ShapeID="_x0000_i1025" DrawAspect="Content" ObjectID="_1647347156" r:id="rId6"/>
        </w:objec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1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CE1E43" w:rsidRPr="00CE1E43">
        <w:rPr>
          <w:rFonts w:ascii="Times New Roman" w:hAnsi="Times New Roman" w:cs="Times New Roman"/>
          <w:sz w:val="28"/>
          <w:szCs w:val="28"/>
        </w:rPr>
        <w:t>b   put n=2</w:t>
      </w:r>
    </w:p>
    <w:p w:rsidR="00BB23B1" w:rsidRDefault="00BB23B1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lastRenderedPageBreak/>
        <w:t>2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BB23B1">
        <w:rPr>
          <w:rFonts w:ascii="Times New Roman" w:hAnsi="Times New Roman" w:cs="Times New Roman"/>
          <w:sz w:val="28"/>
          <w:szCs w:val="28"/>
        </w:rPr>
        <w:t xml:space="preserve">a    </w:t>
      </w:r>
      <w:r w:rsidR="00BB23B1" w:rsidRPr="00BB23B1">
        <w:rPr>
          <w:rFonts w:ascii="Times New Roman" w:hAnsi="Times New Roman" w:cs="Times New Roman"/>
          <w:position w:val="-6"/>
          <w:sz w:val="28"/>
          <w:szCs w:val="28"/>
        </w:rPr>
        <w:object w:dxaOrig="2500" w:dyaOrig="680">
          <v:shape id="_x0000_i1026" type="#_x0000_t75" style="width:125.25pt;height:33.75pt" o:ole="">
            <v:imagedata r:id="rId7" o:title=""/>
          </v:shape>
          <o:OLEObject Type="Embed" ProgID="Equation.DSMT4" ShapeID="_x0000_i1026" DrawAspect="Content" ObjectID="_1647347157" r:id="rId8"/>
        </w:object>
      </w:r>
      <w:r w:rsidR="00BB23B1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B23B1" w:rsidRDefault="00BB23B1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1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BB23B1">
        <w:rPr>
          <w:rFonts w:ascii="Times New Roman" w:hAnsi="Times New Roman" w:cs="Times New Roman"/>
          <w:sz w:val="28"/>
          <w:szCs w:val="28"/>
        </w:rPr>
        <w:t>c    a+d, a+2d, a+5d  are in GP  =&gt; d= -2a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BB23B1">
        <w:rPr>
          <w:rFonts w:ascii="Times New Roman" w:hAnsi="Times New Roman" w:cs="Times New Roman"/>
          <w:sz w:val="28"/>
          <w:szCs w:val="28"/>
        </w:rPr>
        <w:t xml:space="preserve"> d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BB23B1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vertAlign w:val="subscript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BB23B1">
        <w:rPr>
          <w:rFonts w:ascii="Times New Roman" w:hAnsi="Times New Roman" w:cs="Times New Roman"/>
          <w:sz w:val="28"/>
          <w:szCs w:val="28"/>
        </w:rPr>
        <w:t>c      T</w:t>
      </w:r>
      <w:r w:rsidR="00BB23B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="00BB23B1">
        <w:rPr>
          <w:rFonts w:ascii="Times New Roman" w:hAnsi="Times New Roman" w:cs="Times New Roman"/>
          <w:sz w:val="28"/>
          <w:szCs w:val="28"/>
        </w:rPr>
        <w:t>=S</w:t>
      </w:r>
      <w:r w:rsidR="00BB23B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="00BB23B1">
        <w:rPr>
          <w:rFonts w:ascii="Times New Roman" w:hAnsi="Times New Roman" w:cs="Times New Roman"/>
          <w:sz w:val="28"/>
          <w:szCs w:val="28"/>
        </w:rPr>
        <w:t>-S</w:t>
      </w:r>
      <w:r w:rsidR="00BB23B1">
        <w:rPr>
          <w:rFonts w:ascii="Times New Roman" w:hAnsi="Times New Roman" w:cs="Times New Roman"/>
          <w:sz w:val="28"/>
          <w:szCs w:val="28"/>
          <w:vertAlign w:val="subscript"/>
        </w:rPr>
        <w:t>n-1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A81B90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vertAlign w:val="superscript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4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A81B90">
        <w:rPr>
          <w:rFonts w:ascii="Times New Roman" w:hAnsi="Times New Roman" w:cs="Times New Roman"/>
          <w:sz w:val="28"/>
          <w:szCs w:val="28"/>
        </w:rPr>
        <w:t>c     m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A81B90">
        <w:rPr>
          <w:rFonts w:ascii="Times New Roman" w:hAnsi="Times New Roman" w:cs="Times New Roman"/>
          <w:sz w:val="28"/>
          <w:szCs w:val="28"/>
        </w:rPr>
        <w:t>- n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A81B90">
        <w:rPr>
          <w:rFonts w:ascii="Times New Roman" w:hAnsi="Times New Roman" w:cs="Times New Roman"/>
          <w:sz w:val="28"/>
          <w:szCs w:val="28"/>
        </w:rPr>
        <w:t>= (2n+3)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81B90">
        <w:rPr>
          <w:rFonts w:ascii="Times New Roman" w:hAnsi="Times New Roman" w:cs="Times New Roman"/>
          <w:sz w:val="28"/>
          <w:szCs w:val="28"/>
        </w:rPr>
        <w:t>-(2n+1)</w:t>
      </w:r>
      <w:r w:rsidR="00A81B9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81B90" w:rsidRDefault="00A81B90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A81B90">
        <w:rPr>
          <w:rFonts w:ascii="Times New Roman" w:hAnsi="Times New Roman" w:cs="Times New Roman"/>
          <w:sz w:val="28"/>
          <w:szCs w:val="28"/>
        </w:rPr>
        <w:t>b   put n=3</w:t>
      </w:r>
    </w:p>
    <w:p w:rsidR="006515E2" w:rsidRPr="00A81B90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A81B90">
        <w:rPr>
          <w:rFonts w:ascii="Times New Roman" w:hAnsi="Times New Roman" w:cs="Times New Roman"/>
          <w:sz w:val="28"/>
          <w:szCs w:val="28"/>
        </w:rPr>
        <w:t xml:space="preserve">a    first common term = 11=a  , d=LCM(4,5) =20  , </w:t>
      </w:r>
      <w:r w:rsidR="00A81B90" w:rsidRPr="00A81B90">
        <w:rPr>
          <w:rFonts w:ascii="Times New Roman" w:hAnsi="Times New Roman" w:cs="Times New Roman"/>
          <w:sz w:val="28"/>
          <w:szCs w:val="28"/>
        </w:rPr>
        <w:t>T</w:t>
      </w:r>
      <w:r w:rsidR="00A81B90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="00A81B90">
        <w:rPr>
          <w:rFonts w:ascii="Times New Roman" w:hAnsi="Times New Roman" w:cs="Times New Roman"/>
          <w:sz w:val="28"/>
          <w:szCs w:val="28"/>
        </w:rPr>
        <w:t xml:space="preserve"> =</w:t>
      </w:r>
      <w:r w:rsidR="00A81B90" w:rsidRPr="00A81B90">
        <w:rPr>
          <w:rFonts w:ascii="Times New Roman" w:hAnsi="Times New Roman" w:cs="Times New Roman"/>
          <w:sz w:val="28"/>
          <w:szCs w:val="28"/>
        </w:rPr>
        <w:t>11+9x20=191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B363F7">
        <w:rPr>
          <w:rFonts w:ascii="Times New Roman" w:hAnsi="Times New Roman" w:cs="Times New Roman"/>
          <w:sz w:val="28"/>
          <w:szCs w:val="28"/>
        </w:rPr>
        <w:t>b    2(1+2+3+….12) = 2</w:t>
      </w:r>
      <w:r w:rsidR="00203F44" w:rsidRPr="00203F44">
        <w:rPr>
          <w:rFonts w:ascii="Times New Roman" w:hAnsi="Times New Roman" w:cs="Times New Roman"/>
          <w:position w:val="-16"/>
          <w:sz w:val="28"/>
          <w:szCs w:val="28"/>
        </w:rPr>
        <w:object w:dxaOrig="639" w:dyaOrig="460">
          <v:shape id="_x0000_i1027" type="#_x0000_t75" style="width:32.25pt;height:23.25pt" o:ole="">
            <v:imagedata r:id="rId9" o:title=""/>
          </v:shape>
          <o:OLEObject Type="Embed" ProgID="Equation.DSMT4" ShapeID="_x0000_i1027" DrawAspect="Content" ObjectID="_1647347158" r:id="rId10"/>
        </w:objec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203F44">
        <w:rPr>
          <w:rFonts w:ascii="Times New Roman" w:hAnsi="Times New Roman" w:cs="Times New Roman"/>
          <w:sz w:val="28"/>
          <w:szCs w:val="28"/>
        </w:rPr>
        <w:t>d     put n=2</w:t>
      </w:r>
    </w:p>
    <w:p w:rsidR="00203F44" w:rsidRDefault="00203F4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203F44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2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203F44">
        <w:rPr>
          <w:rFonts w:ascii="Times New Roman" w:hAnsi="Times New Roman" w:cs="Times New Roman"/>
          <w:sz w:val="28"/>
          <w:szCs w:val="28"/>
        </w:rPr>
        <w:t>b  AM ≥</w:t>
      </w:r>
      <w:r w:rsidR="00203F44">
        <w:rPr>
          <w:rFonts w:ascii="Times New Roman" w:hAnsi="Times New Roman" w:cs="Times New Roman"/>
          <w:sz w:val="28"/>
          <w:szCs w:val="28"/>
          <w:lang w:eastAsia="zh-CN"/>
        </w:rPr>
        <w:t xml:space="preserve"> GM</w:t>
      </w:r>
    </w:p>
    <w:p w:rsidR="00203F44" w:rsidRDefault="00203F4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203F44">
        <w:rPr>
          <w:rFonts w:ascii="Times New Roman" w:hAnsi="Times New Roman" w:cs="Times New Roman"/>
          <w:sz w:val="28"/>
          <w:szCs w:val="28"/>
        </w:rPr>
        <w:t>d</w:t>
      </w:r>
    </w:p>
    <w:p w:rsidR="00203F44" w:rsidRDefault="00203F44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1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203F44">
        <w:rPr>
          <w:rFonts w:ascii="Times New Roman" w:hAnsi="Times New Roman" w:cs="Times New Roman"/>
          <w:sz w:val="28"/>
          <w:szCs w:val="28"/>
        </w:rPr>
        <w:t>a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203F44">
        <w:rPr>
          <w:rFonts w:ascii="Times New Roman" w:hAnsi="Times New Roman" w:cs="Times New Roman"/>
          <w:sz w:val="28"/>
          <w:szCs w:val="28"/>
        </w:rPr>
        <w:t>c</w:t>
      </w:r>
    </w:p>
    <w:p w:rsidR="006515E2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a</w:t>
      </w:r>
    </w:p>
    <w:p w:rsidR="00F21CDA" w:rsidRPr="00CE1E43" w:rsidRDefault="00F21CDA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4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d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a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d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b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c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3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c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b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1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F21CDA">
        <w:rPr>
          <w:rFonts w:ascii="Times New Roman" w:hAnsi="Times New Roman" w:cs="Times New Roman"/>
          <w:sz w:val="28"/>
          <w:szCs w:val="28"/>
        </w:rPr>
        <w:t>c</w:t>
      </w:r>
    </w:p>
    <w:p w:rsidR="00F21CDA" w:rsidRDefault="006515E2" w:rsidP="00F21CDA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 a </w:t>
      </w:r>
    </w:p>
    <w:p w:rsidR="005A13D2" w:rsidRDefault="005A13D2" w:rsidP="00F21CDA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CE1E43" w:rsidRDefault="006515E2" w:rsidP="00F21CDA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  b</w:t>
      </w:r>
    </w:p>
    <w:p w:rsidR="006515E2" w:rsidRPr="00CE1E43" w:rsidRDefault="006515E2" w:rsidP="006515E2">
      <w:pPr>
        <w:tabs>
          <w:tab w:val="left" w:pos="88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p :  x 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8" type="#_x0000_t75" style="width:9.75pt;height:9.75pt" o:ole="">
            <v:imagedata r:id="rId11" o:title=""/>
          </v:shape>
          <o:OLEObject Type="Embed" ProgID="Equation.3" ShapeID="_x0000_i1028" DrawAspect="Content" ObjectID="_1647347159" r:id="rId12"/>
        </w:object>
      </w:r>
      <w:r w:rsidRPr="00CE1E43">
        <w:rPr>
          <w:rFonts w:ascii="Times New Roman" w:hAnsi="Times New Roman" w:cs="Times New Roman"/>
          <w:sz w:val="28"/>
          <w:szCs w:val="28"/>
        </w:rPr>
        <w:t>A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29" type="#_x0000_t75" style="width:12.75pt;height:9.75pt" o:ole="">
            <v:imagedata r:id="rId13" o:title=""/>
          </v:shape>
          <o:OLEObject Type="Embed" ProgID="Equation.3" ShapeID="_x0000_i1029" DrawAspect="Content" ObjectID="_1647347160" r:id="rId14"/>
        </w:object>
      </w:r>
      <w:r w:rsidRPr="00CE1E43">
        <w:rPr>
          <w:rFonts w:ascii="Times New Roman" w:hAnsi="Times New Roman" w:cs="Times New Roman"/>
          <w:sz w:val="28"/>
          <w:szCs w:val="28"/>
        </w:rPr>
        <w:t>B ,    q : x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0" type="#_x0000_t75" style="width:9.75pt;height:9.75pt" o:ole="">
            <v:imagedata r:id="rId15" o:title=""/>
          </v:shape>
          <o:OLEObject Type="Embed" ProgID="Equation.3" ShapeID="_x0000_i1030" DrawAspect="Content" ObjectID="_1647347161" r:id="rId16"/>
        </w:object>
      </w:r>
      <w:r w:rsidRPr="00CE1E43">
        <w:rPr>
          <w:rFonts w:ascii="Times New Roman" w:hAnsi="Times New Roman" w:cs="Times New Roman"/>
          <w:sz w:val="28"/>
          <w:szCs w:val="28"/>
        </w:rPr>
        <w:t>A  ,   r : x</w:t>
      </w:r>
      <w:r w:rsidRPr="00CE1E43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5" o:title=""/>
          </v:shape>
          <o:OLEObject Type="Embed" ProgID="Equation.3" ShapeID="_x0000_i1031" DrawAspect="Content" ObjectID="_1647347162" r:id="rId17"/>
        </w:object>
      </w:r>
      <w:r w:rsidRPr="00CE1E43">
        <w:rPr>
          <w:rFonts w:ascii="Times New Roman" w:hAnsi="Times New Roman" w:cs="Times New Roman"/>
          <w:sz w:val="28"/>
          <w:szCs w:val="28"/>
        </w:rPr>
        <w:t>B</w:t>
      </w:r>
    </w:p>
    <w:p w:rsidR="006515E2" w:rsidRPr="00CE1E43" w:rsidRDefault="006515E2" w:rsidP="006515E2">
      <w:pPr>
        <w:tabs>
          <w:tab w:val="left" w:pos="88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Then given statement is  p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32" type="#_x0000_t75" style="width:48.75pt;height:15.75pt" o:ole="">
            <v:imagedata r:id="rId18" o:title=""/>
          </v:shape>
          <o:OLEObject Type="Embed" ProgID="Equation.3" ShapeID="_x0000_i1032" DrawAspect="Content" ObjectID="_1647347163" r:id="rId19"/>
        </w:object>
      </w:r>
    </w:p>
    <w:p w:rsidR="00F21CDA" w:rsidRDefault="006515E2" w:rsidP="00F21CDA">
      <w:pPr>
        <w:tabs>
          <w:tab w:val="left" w:pos="8820"/>
        </w:tabs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      Then ~ [ p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33" type="#_x0000_t75" style="width:48.75pt;height:15.75pt" o:ole="">
            <v:imagedata r:id="rId20" o:title=""/>
          </v:shape>
          <o:OLEObject Type="Embed" ProgID="Equation.3" ShapeID="_x0000_i1033" DrawAspect="Content" ObjectID="_1647347164" r:id="rId21"/>
        </w:object>
      </w:r>
      <w:r w:rsidRPr="00CE1E43">
        <w:rPr>
          <w:rFonts w:ascii="Times New Roman" w:hAnsi="Times New Roman" w:cs="Times New Roman"/>
          <w:sz w:val="28"/>
          <w:szCs w:val="28"/>
        </w:rPr>
        <w:t xml:space="preserve">] = p </w:t>
      </w:r>
      <w:r w:rsidRPr="00CE1E43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34" type="#_x0000_t75" style="width:62.25pt;height:15.75pt" o:ole="">
            <v:imagedata r:id="rId22" o:title=""/>
          </v:shape>
          <o:OLEObject Type="Embed" ProgID="Equation.3" ShapeID="_x0000_i1034" DrawAspect="Content" ObjectID="_1647347165" r:id="rId23"/>
        </w:object>
      </w:r>
    </w:p>
    <w:p w:rsidR="005A13D2" w:rsidRDefault="005A13D2" w:rsidP="00F21CDA">
      <w:pPr>
        <w:tabs>
          <w:tab w:val="left" w:pos="8820"/>
        </w:tabs>
        <w:spacing w:after="0" w:line="360" w:lineRule="auto"/>
        <w:ind w:left="360" w:hanging="180"/>
        <w:rPr>
          <w:rFonts w:ascii="Times New Roman" w:hAnsi="Times New Roman" w:cs="Times New Roman"/>
          <w:sz w:val="28"/>
          <w:szCs w:val="28"/>
        </w:rPr>
      </w:pPr>
    </w:p>
    <w:p w:rsidR="006515E2" w:rsidRPr="00F21CDA" w:rsidRDefault="006515E2" w:rsidP="00F21CDA">
      <w:pPr>
        <w:tabs>
          <w:tab w:val="left" w:pos="8820"/>
        </w:tabs>
        <w:spacing w:after="0" w:line="360" w:lineRule="auto"/>
        <w:ind w:left="360" w:hanging="18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4)  A</w:t>
      </w:r>
      <w:r w:rsidR="00F21CDA">
        <w:rPr>
          <w:rFonts w:ascii="Times New Roman" w:hAnsi="Times New Roman" w:cs="Times New Roman"/>
          <w:sz w:val="28"/>
          <w:szCs w:val="28"/>
        </w:rPr>
        <w:t>ns:b    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21CDA">
        <w:rPr>
          <w:rFonts w:ascii="Times New Roman" w:hAnsi="Times New Roman" w:cs="Times New Roman"/>
          <w:sz w:val="28"/>
          <w:szCs w:val="28"/>
        </w:rPr>
        <w:t>=4  ,   a.ar.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21CDA">
        <w:rPr>
          <w:rFonts w:ascii="Times New Roman" w:hAnsi="Times New Roman" w:cs="Times New Roman"/>
          <w:sz w:val="28"/>
          <w:szCs w:val="28"/>
        </w:rPr>
        <w:t>.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F21CDA">
        <w:rPr>
          <w:rFonts w:ascii="Times New Roman" w:hAnsi="Times New Roman" w:cs="Times New Roman"/>
          <w:sz w:val="28"/>
          <w:szCs w:val="28"/>
        </w:rPr>
        <w:t>.ar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F21CDA">
        <w:rPr>
          <w:rFonts w:ascii="Times New Roman" w:hAnsi="Times New Roman" w:cs="Times New Roman"/>
          <w:sz w:val="28"/>
          <w:szCs w:val="28"/>
        </w:rPr>
        <w:t xml:space="preserve"> =4</w:t>
      </w:r>
      <w:r w:rsidR="00F21CDA">
        <w:rPr>
          <w:rFonts w:ascii="Times New Roman" w:hAnsi="Times New Roman" w:cs="Times New Roman"/>
          <w:sz w:val="28"/>
          <w:szCs w:val="28"/>
          <w:vertAlign w:val="superscript"/>
        </w:rPr>
        <w:t>5</w:t>
      </w:r>
    </w:p>
    <w:p w:rsidR="005A13D2" w:rsidRDefault="006515E2" w:rsidP="006515E2">
      <w:pPr>
        <w:spacing w:after="0"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 </w:t>
      </w:r>
    </w:p>
    <w:p w:rsidR="006515E2" w:rsidRPr="00CE1E43" w:rsidRDefault="006515E2" w:rsidP="006515E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4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 Ans: a</w:t>
      </w:r>
    </w:p>
    <w:p w:rsidR="005A13D2" w:rsidRDefault="006515E2" w:rsidP="005A13D2">
      <w:pPr>
        <w:spacing w:after="0"/>
        <w:ind w:firstLine="720"/>
        <w:rPr>
          <w:rFonts w:ascii="Times New Roman" w:hAnsi="Times New Roman" w:cs="Times New Roman"/>
          <w:sz w:val="28"/>
          <w:szCs w:val="28"/>
          <w:vertAlign w:val="superscript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nth term = (n+1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)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  <w:r w:rsidRPr="00CE1E43">
        <w:rPr>
          <w:rFonts w:ascii="Times New Roman" w:hAnsi="Times New Roman" w:cs="Times New Roman"/>
          <w:sz w:val="28"/>
          <w:szCs w:val="28"/>
        </w:rPr>
        <w:t>= (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3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+2)(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515E2" w:rsidRPr="00CE1E43" w:rsidRDefault="006515E2" w:rsidP="005A13D2">
      <w:pPr>
        <w:spacing w:after="0"/>
        <w:ind w:left="144" w:firstLine="432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>47)</w:t>
      </w:r>
      <w:r w:rsidRPr="00CE1E43">
        <w:rPr>
          <w:rFonts w:ascii="Times New Roman" w:hAnsi="Times New Roman" w:cs="Times New Roman"/>
          <w:sz w:val="28"/>
          <w:szCs w:val="28"/>
        </w:rPr>
        <w:tab/>
        <w:t xml:space="preserve">Ans: a </w:t>
      </w:r>
    </w:p>
    <w:p w:rsidR="006515E2" w:rsidRPr="00CE1E43" w:rsidRDefault="006515E2" w:rsidP="006515E2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  <w:r w:rsidRPr="00CE1E43">
        <w:rPr>
          <w:rFonts w:ascii="Times New Roman" w:hAnsi="Times New Roman" w:cs="Times New Roman"/>
          <w:sz w:val="28"/>
          <w:szCs w:val="28"/>
        </w:rPr>
        <w:t xml:space="preserve">  ,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!</m:t>
            </m:r>
          </m:den>
        </m:f>
      </m:oMath>
      <w:r w:rsidRPr="00CE1E43">
        <w:rPr>
          <w:rFonts w:ascii="Times New Roman" w:hAnsi="Times New Roman" w:cs="Times New Roman"/>
          <w:sz w:val="28"/>
          <w:szCs w:val="28"/>
        </w:rPr>
        <w:t xml:space="preserve">    and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   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vertAlign w:val="superscrip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n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vertAlign w:val="superscript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n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vertAlign w:val="superscript"/>
                  </w:rPr>
                  <m:t>+1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  <w:vertAlign w:val="superscript"/>
              </w:rPr>
              <m:t>!</m:t>
            </m:r>
          </m:den>
        </m:f>
      </m:oMath>
      <w:r w:rsidRPr="00CE1E43">
        <w:rPr>
          <w:rFonts w:ascii="Times New Roman" w:hAnsi="Times New Roman" w:cs="Times New Roman"/>
          <w:sz w:val="28"/>
          <w:szCs w:val="28"/>
          <w:vertAlign w:val="superscript"/>
        </w:rPr>
        <w:t xml:space="preserve">    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d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1!</m:t>
            </m:r>
          </m:den>
        </m:f>
      </m:oMath>
    </w:p>
    <w:p w:rsidR="006515E2" w:rsidRPr="00CE1E43" w:rsidRDefault="006515E2" w:rsidP="006515E2">
      <w:pPr>
        <w:tabs>
          <w:tab w:val="left" w:pos="720"/>
          <w:tab w:val="left" w:pos="1440"/>
          <w:tab w:val="left" w:pos="2610"/>
        </w:tabs>
        <w:spacing w:after="0" w:line="240" w:lineRule="auto"/>
        <w:contextualSpacing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Pr="00CE1E43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a </w:t>
      </w:r>
      <w:r w:rsidRPr="00CE1E43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</w:p>
    <w:p w:rsidR="006515E2" w:rsidRPr="00CE1E43" w:rsidRDefault="006515E2" w:rsidP="006515E2">
      <w:pPr>
        <w:pStyle w:val="ListParagraph"/>
        <w:spacing w:after="0"/>
        <w:ind w:left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eastAsia="SimSun" w:hAnsi="Times New Roman"/>
          <w:sz w:val="28"/>
          <w:szCs w:val="28"/>
          <w:lang w:eastAsia="zh-CN"/>
        </w:rPr>
        <w:tab/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2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Times New Roman"/>
            <w:sz w:val="28"/>
            <w:szCs w:val="28"/>
          </w:rPr>
          <m:t>=8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3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Times New Roman"/>
            <w:sz w:val="28"/>
            <w:szCs w:val="28"/>
          </w:rPr>
          <m:t>=8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e>
        </m:nary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8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 xml:space="preserve"> </w:t>
      </w:r>
    </w:p>
    <w:p w:rsidR="006515E2" w:rsidRPr="00CE1E43" w:rsidRDefault="006515E2" w:rsidP="006515E2">
      <w:pPr>
        <w:pStyle w:val="ListParagraph"/>
        <w:spacing w:after="0"/>
        <w:ind w:left="108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2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 xml:space="preserve">=3528, 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=1764</m:t>
        </m:r>
      </m:oMath>
      <w:r w:rsidRPr="00CE1E43">
        <w:rPr>
          <w:rFonts w:ascii="Times New Roman" w:hAnsi="Times New Roman"/>
          <w:sz w:val="28"/>
          <w:szCs w:val="28"/>
        </w:rPr>
        <w:t xml:space="preserve"> ,  n(n+1)=42  ,</w:t>
      </w:r>
    </w:p>
    <w:p w:rsidR="006515E2" w:rsidRPr="00CE1E43" w:rsidRDefault="006515E2" w:rsidP="00AE7B8B">
      <w:pPr>
        <w:pStyle w:val="ListParagraph"/>
        <w:spacing w:after="0"/>
        <w:ind w:left="108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n-</m:t>
        </m:r>
        <m:r>
          <w:rPr>
            <w:rFonts w:ascii="Cambria Math" w:hAnsi="Times New Roman"/>
            <w:sz w:val="28"/>
            <w:szCs w:val="28"/>
          </w:rPr>
          <m:t xml:space="preserve">42=0  </m:t>
        </m:r>
      </m:oMath>
      <w:r w:rsidRPr="00CE1E43">
        <w:rPr>
          <w:rFonts w:ascii="Times New Roman" w:hAnsi="Times New Roman"/>
          <w:sz w:val="28"/>
          <w:szCs w:val="28"/>
        </w:rPr>
        <w:t xml:space="preserve">   =&gt; n=6 or n= -7 , but n</w:t>
      </w:r>
      <w:r w:rsidR="005F5D4D" w:rsidRPr="00790845">
        <w:rPr>
          <w:rFonts w:ascii="Times New Roman" w:hAnsi="Times New Roman"/>
          <w:position w:val="-11"/>
          <w:sz w:val="28"/>
          <w:szCs w:val="28"/>
        </w:rPr>
        <w:pict>
          <v:shape id="_x0000_i1035" type="#_x0000_t75" style="width:9pt;height:16.5pt" equationxml="&lt;">
            <v:imagedata r:id="rId24" o:title="" chromakey="white"/>
          </v:shape>
        </w:pict>
      </w:r>
      <w:r w:rsidRPr="00CE1E43">
        <w:rPr>
          <w:rFonts w:ascii="Times New Roman" w:hAnsi="Times New Roman"/>
          <w:sz w:val="28"/>
          <w:szCs w:val="28"/>
        </w:rPr>
        <w:t xml:space="preserve">-7 </w:t>
      </w:r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4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 xml:space="preserve"> Ans: b</w:t>
      </w:r>
    </w:p>
    <w:p w:rsidR="006515E2" w:rsidRPr="00CE1E43" w:rsidRDefault="006515E2" w:rsidP="006515E2">
      <w:pPr>
        <w:pStyle w:val="ListParagraph"/>
        <w:spacing w:after="0"/>
        <w:ind w:left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  <w:lang w:eastAsia="zh-CN"/>
        </w:rPr>
        <w:tab/>
      </w:r>
      <w:r w:rsidRPr="00CE1E43">
        <w:rPr>
          <w:rFonts w:ascii="Times New Roman" w:hAnsi="Times New Roman"/>
          <w:sz w:val="28"/>
          <w:szCs w:val="28"/>
        </w:rPr>
        <w:t xml:space="preserve">Put n=1, n=2 and verify </w:t>
      </w:r>
    </w:p>
    <w:p w:rsidR="006515E2" w:rsidRPr="00CE1E43" w:rsidRDefault="006515E2" w:rsidP="006515E2">
      <w:pPr>
        <w:pStyle w:val="ListParagraph"/>
        <w:spacing w:after="0"/>
        <w:ind w:left="0" w:firstLine="72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When n=1 ,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CE1E43">
        <w:rPr>
          <w:rFonts w:ascii="Times New Roman" w:hAnsi="Times New Roman"/>
          <w:sz w:val="28"/>
          <w:szCs w:val="28"/>
        </w:rPr>
        <w:t>=1    2) gives answer 1</w:t>
      </w:r>
    </w:p>
    <w:p w:rsidR="006515E2" w:rsidRPr="00CE1E43" w:rsidRDefault="006515E2" w:rsidP="00AE7B8B">
      <w:pPr>
        <w:pStyle w:val="ListParagraph"/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When n=2 ,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CE1E43">
        <w:rPr>
          <w:rFonts w:ascii="Times New Roman" w:hAnsi="Times New Roman"/>
          <w:sz w:val="28"/>
          <w:szCs w:val="28"/>
        </w:rPr>
        <w:t>+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+2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CE1E43">
        <w:rPr>
          <w:rFonts w:ascii="Times New Roman" w:hAnsi="Times New Roman"/>
          <w:sz w:val="28"/>
          <w:szCs w:val="28"/>
        </w:rPr>
        <w:t>=1+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     option 2) gives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0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  <w:t xml:space="preserve">Ans: c </w:t>
      </w:r>
    </w:p>
    <w:p w:rsidR="006515E2" w:rsidRPr="00CE1E43" w:rsidRDefault="006515E2" w:rsidP="006515E2">
      <w:pPr>
        <w:pStyle w:val="ListParagraph"/>
        <w:spacing w:after="0"/>
        <w:contextualSpacing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 xml:space="preserve">(1+2+3+……+n)+(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1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>+…..+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CE1E43">
        <w:rPr>
          <w:rFonts w:ascii="Times New Roman" w:hAnsi="Times New Roman"/>
          <w:sz w:val="28"/>
          <w:szCs w:val="28"/>
        </w:rPr>
        <w:t xml:space="preserve">)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Times New Roman"/>
                <w:sz w:val="28"/>
                <w:szCs w:val="28"/>
              </w:rPr>
              <m:t>(2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6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=       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2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3</m:t>
            </m:r>
          </m:den>
        </m:f>
      </m:oMath>
    </w:p>
    <w:p w:rsidR="006515E2" w:rsidRPr="00CE1E43" w:rsidRDefault="006515E2" w:rsidP="006515E2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1)</w:t>
      </w:r>
      <w:r w:rsidRPr="00CE1E43">
        <w:rPr>
          <w:rFonts w:ascii="Times New Roman" w:hAnsi="Times New Roman" w:cs="Times New Roman"/>
          <w:sz w:val="28"/>
          <w:szCs w:val="28"/>
          <w:lang w:eastAsia="zh-CN"/>
        </w:rPr>
        <w:tab/>
        <w:t xml:space="preserve">Ans: d    </w:t>
      </w:r>
    </w:p>
    <w:p w:rsidR="006515E2" w:rsidRPr="00CE1E43" w:rsidRDefault="006515E2" w:rsidP="00F25A67">
      <w:pPr>
        <w:pStyle w:val="ListParagraph"/>
        <w:spacing w:after="0"/>
        <w:rPr>
          <w:rFonts w:ascii="Times New Roman" w:hAnsi="Times New Roman"/>
          <w:sz w:val="28"/>
          <w:szCs w:val="28"/>
        </w:rPr>
      </w:pPr>
      <w:r w:rsidRPr="00CE1E43">
        <w:rPr>
          <w:rFonts w:ascii="Times New Roman" w:hAnsi="Times New Roman"/>
          <w:sz w:val="28"/>
          <w:szCs w:val="28"/>
        </w:rPr>
        <w:t>(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)(</m:t>
            </m:r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)= 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(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</m:nary>
                  </m:e>
                  <m:sup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nary>
        <m:r>
          <w:rPr>
            <w:rFonts w:ascii="Cambria Math" w:hAnsi="Times New Roman"/>
            <w:sz w:val="28"/>
            <w:szCs w:val="28"/>
          </w:rPr>
          <m:t>)</m:t>
        </m:r>
      </m:oMath>
      <w:r w:rsidRPr="00CE1E43">
        <w:rPr>
          <w:rFonts w:ascii="Times New Roman" w:hAnsi="Times New Roman"/>
          <w:sz w:val="28"/>
          <w:szCs w:val="28"/>
          <w:vertAlign w:val="superscript"/>
        </w:rPr>
        <w:t>2</w:t>
      </w:r>
      <w:r w:rsidRPr="00CE1E43">
        <w:rPr>
          <w:rFonts w:ascii="Times New Roman" w:hAnsi="Times New Roman"/>
          <w:sz w:val="28"/>
          <w:szCs w:val="28"/>
        </w:rPr>
        <w:t xml:space="preserve">  ,simplifying we get 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 w:hAnsi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(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+1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/>
                <w:sz w:val="28"/>
                <w:szCs w:val="28"/>
              </w:rPr>
              <m:t>9</m:t>
            </m:r>
          </m:den>
        </m:f>
      </m:oMath>
      <w:r w:rsidRPr="00CE1E43">
        <w:rPr>
          <w:rFonts w:ascii="Times New Roman" w:hAnsi="Times New Roman"/>
          <w:sz w:val="28"/>
          <w:szCs w:val="28"/>
        </w:rPr>
        <w:t xml:space="preserve">  ,  clearly this holds good for n=1 </w:t>
      </w:r>
    </w:p>
    <w:p w:rsidR="006515E2" w:rsidRPr="00C612AA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2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c</w:t>
      </w:r>
      <w:r w:rsidR="00C612AA">
        <w:rPr>
          <w:rFonts w:ascii="Times New Roman" w:hAnsi="Times New Roman" w:cs="Times New Roman"/>
          <w:sz w:val="28"/>
          <w:szCs w:val="28"/>
        </w:rPr>
        <w:t xml:space="preserve">     T</w:t>
      </w:r>
      <w:r w:rsidR="00C612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612AA">
        <w:rPr>
          <w:rFonts w:ascii="Times New Roman" w:hAnsi="Times New Roman" w:cs="Times New Roman"/>
          <w:sz w:val="28"/>
          <w:szCs w:val="28"/>
        </w:rPr>
        <w:t>= S</w:t>
      </w:r>
      <w:r w:rsidR="00C612A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612AA">
        <w:rPr>
          <w:rFonts w:ascii="Times New Roman" w:hAnsi="Times New Roman" w:cs="Times New Roman"/>
          <w:sz w:val="28"/>
          <w:szCs w:val="28"/>
        </w:rPr>
        <w:t>-S</w:t>
      </w:r>
      <w:r w:rsidR="00C612AA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AE7B8B" w:rsidRDefault="00AE7B8B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0669A4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3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c</w:t>
      </w:r>
      <w:r w:rsidR="00C612AA">
        <w:rPr>
          <w:rFonts w:ascii="Times New Roman" w:hAnsi="Times New Roman" w:cs="Times New Roman"/>
          <w:sz w:val="28"/>
          <w:szCs w:val="28"/>
        </w:rPr>
        <w:t xml:space="preserve">       ar</w:t>
      </w:r>
      <w:r w:rsidR="00C612A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C612AA">
        <w:rPr>
          <w:rFonts w:ascii="Times New Roman" w:hAnsi="Times New Roman" w:cs="Times New Roman"/>
          <w:sz w:val="28"/>
          <w:szCs w:val="28"/>
        </w:rPr>
        <w:t>=p</w:t>
      </w:r>
      <w:r w:rsidR="000669A4">
        <w:rPr>
          <w:rFonts w:ascii="Times New Roman" w:hAnsi="Times New Roman" w:cs="Times New Roman"/>
          <w:sz w:val="28"/>
          <w:szCs w:val="28"/>
        </w:rPr>
        <w:t xml:space="preserve">  ,ar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0669A4">
        <w:rPr>
          <w:rFonts w:ascii="Times New Roman" w:hAnsi="Times New Roman" w:cs="Times New Roman"/>
          <w:sz w:val="28"/>
          <w:szCs w:val="28"/>
        </w:rPr>
        <w:t>=q ,  ar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="000669A4">
        <w:rPr>
          <w:rFonts w:ascii="Times New Roman" w:hAnsi="Times New Roman" w:cs="Times New Roman"/>
          <w:sz w:val="28"/>
          <w:szCs w:val="28"/>
        </w:rPr>
        <w:t>=r     =&gt; pr= a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669A4">
        <w:rPr>
          <w:rFonts w:ascii="Times New Roman" w:hAnsi="Times New Roman" w:cs="Times New Roman"/>
          <w:sz w:val="28"/>
          <w:szCs w:val="28"/>
        </w:rPr>
        <w:t>r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12</w:t>
      </w:r>
      <w:r w:rsidR="000669A4">
        <w:rPr>
          <w:rFonts w:ascii="Times New Roman" w:hAnsi="Times New Roman" w:cs="Times New Roman"/>
          <w:sz w:val="28"/>
          <w:szCs w:val="28"/>
        </w:rPr>
        <w:t>=q</w:t>
      </w:r>
      <w:r w:rsidR="000669A4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AE7B8B" w:rsidRDefault="00AE7B8B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6515E2" w:rsidRPr="000669A4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4)</w:t>
      </w:r>
      <w:r w:rsidRPr="00CE1E43">
        <w:rPr>
          <w:rFonts w:ascii="Times New Roman" w:hAnsi="Times New Roman" w:cs="Times New Roman"/>
          <w:sz w:val="28"/>
          <w:szCs w:val="28"/>
        </w:rPr>
        <w:t>Ans:</w:t>
      </w:r>
      <w:r w:rsidR="005A13D2">
        <w:rPr>
          <w:rFonts w:ascii="Times New Roman" w:hAnsi="Times New Roman" w:cs="Times New Roman"/>
          <w:sz w:val="28"/>
          <w:szCs w:val="28"/>
        </w:rPr>
        <w:t>a</w:t>
      </w:r>
      <w:r w:rsidR="000669A4">
        <w:rPr>
          <w:rFonts w:ascii="Times New Roman" w:hAnsi="Times New Roman" w:cs="Times New Roman"/>
          <w:sz w:val="28"/>
          <w:szCs w:val="28"/>
        </w:rPr>
        <w:t xml:space="preserve">  a+6d =40    S</w:t>
      </w:r>
      <w:r w:rsidR="000669A4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="000669A4">
        <w:rPr>
          <w:rFonts w:ascii="Times New Roman" w:hAnsi="Times New Roman" w:cs="Times New Roman"/>
          <w:sz w:val="28"/>
          <w:szCs w:val="28"/>
        </w:rPr>
        <w:t>=13/2[2a+12d]</w:t>
      </w:r>
    </w:p>
    <w:p w:rsidR="00AE7B8B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5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d</w:t>
      </w:r>
    </w:p>
    <w:p w:rsidR="00AE7B8B" w:rsidRDefault="00AE7B8B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</w:p>
    <w:p w:rsidR="00F25A67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6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b</w:t>
      </w:r>
      <w:r w:rsidR="00F25A67">
        <w:rPr>
          <w:rFonts w:ascii="Times New Roman" w:hAnsi="Times New Roman" w:cs="Times New Roman"/>
          <w:sz w:val="28"/>
          <w:szCs w:val="28"/>
        </w:rPr>
        <w:t xml:space="preserve">  a+5d =61   and a+9d =105    , solve it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7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a</w:t>
      </w:r>
      <w:r w:rsidR="00F25A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lastRenderedPageBreak/>
        <w:t>58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a</w:t>
      </w:r>
      <w:r w:rsidR="00F25A67">
        <w:rPr>
          <w:rFonts w:ascii="Times New Roman" w:hAnsi="Times New Roman" w:cs="Times New Roman"/>
          <w:sz w:val="28"/>
          <w:szCs w:val="28"/>
        </w:rPr>
        <w:t xml:space="preserve">   </w:t>
      </w:r>
      <w:r w:rsidR="00CB7E12">
        <w:rPr>
          <w:rFonts w:ascii="Times New Roman" w:hAnsi="Times New Roman" w:cs="Times New Roman"/>
          <w:sz w:val="28"/>
          <w:szCs w:val="28"/>
        </w:rPr>
        <w:t>use result:</w:t>
      </w:r>
      <w:r w:rsidR="00CB7E12" w:rsidRPr="00CB7E12">
        <w:rPr>
          <w:rFonts w:ascii="Times New Roman" w:hAnsi="Times New Roman" w:cs="Times New Roman"/>
          <w:position w:val="-32"/>
          <w:sz w:val="28"/>
          <w:szCs w:val="28"/>
        </w:rPr>
        <w:object w:dxaOrig="5980" w:dyaOrig="760">
          <v:shape id="_x0000_i1036" type="#_x0000_t75" style="width:299.25pt;height:38.25pt" o:ole="">
            <v:imagedata r:id="rId25" o:title=""/>
          </v:shape>
          <o:OLEObject Type="Embed" ProgID="Equation.DSMT4" ShapeID="_x0000_i1036" DrawAspect="Content" ObjectID="_1647347166" r:id="rId26"/>
        </w:object>
      </w:r>
    </w:p>
    <w:p w:rsidR="006515E2" w:rsidRPr="00CE1E43" w:rsidRDefault="006515E2" w:rsidP="006515E2">
      <w:pPr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59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b</w:t>
      </w:r>
      <w:r w:rsidR="00CB7E12">
        <w:rPr>
          <w:rFonts w:ascii="Times New Roman" w:hAnsi="Times New Roman" w:cs="Times New Roman"/>
          <w:sz w:val="28"/>
          <w:szCs w:val="28"/>
        </w:rPr>
        <w:t xml:space="preserve">    put n=2</w:t>
      </w:r>
    </w:p>
    <w:p w:rsidR="006515E2" w:rsidRPr="00CE1E43" w:rsidRDefault="006515E2" w:rsidP="00CB7E12">
      <w:pPr>
        <w:tabs>
          <w:tab w:val="left" w:pos="1890"/>
        </w:tabs>
        <w:spacing w:after="0" w:line="240" w:lineRule="auto"/>
        <w:ind w:left="1080" w:hanging="810"/>
        <w:contextualSpacing/>
        <w:rPr>
          <w:rFonts w:ascii="Times New Roman" w:hAnsi="Times New Roman" w:cs="Times New Roman"/>
          <w:sz w:val="28"/>
          <w:szCs w:val="28"/>
          <w:lang w:eastAsia="zh-CN"/>
        </w:rPr>
      </w:pPr>
      <w:r w:rsidRPr="00CE1E43">
        <w:rPr>
          <w:rFonts w:ascii="Times New Roman" w:hAnsi="Times New Roman" w:cs="Times New Roman"/>
          <w:sz w:val="28"/>
          <w:szCs w:val="28"/>
          <w:lang w:eastAsia="zh-CN"/>
        </w:rPr>
        <w:t>60)</w:t>
      </w:r>
      <w:r w:rsidRPr="00CE1E43">
        <w:rPr>
          <w:rFonts w:ascii="Times New Roman" w:hAnsi="Times New Roman" w:cs="Times New Roman"/>
          <w:sz w:val="28"/>
          <w:szCs w:val="28"/>
        </w:rPr>
        <w:t xml:space="preserve"> Ans:</w:t>
      </w:r>
      <w:r w:rsidR="005A13D2">
        <w:rPr>
          <w:rFonts w:ascii="Times New Roman" w:hAnsi="Times New Roman" w:cs="Times New Roman"/>
          <w:sz w:val="28"/>
          <w:szCs w:val="28"/>
        </w:rPr>
        <w:t>b</w:t>
      </w:r>
      <w:r w:rsidR="00CB7E12">
        <w:rPr>
          <w:rFonts w:ascii="Times New Roman" w:hAnsi="Times New Roman" w:cs="Times New Roman"/>
          <w:sz w:val="28"/>
          <w:szCs w:val="28"/>
        </w:rPr>
        <w:tab/>
        <w:t xml:space="preserve"> using method of differences</w:t>
      </w:r>
    </w:p>
    <w:p w:rsidR="006515E2" w:rsidRPr="00CE1E43" w:rsidRDefault="00AE7B8B" w:rsidP="006515E2">
      <w:pPr>
        <w:pStyle w:val="ListParagraph"/>
        <w:tabs>
          <w:tab w:val="left" w:pos="1680"/>
        </w:tabs>
        <w:ind w:left="187" w:firstLine="54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*******************************************************</w:t>
      </w:r>
      <w:r w:rsidR="006515E2" w:rsidRPr="00CE1E43">
        <w:rPr>
          <w:rFonts w:ascii="Times New Roman" w:hAnsi="Times New Roman"/>
          <w:sz w:val="28"/>
          <w:szCs w:val="28"/>
        </w:rPr>
        <w:tab/>
      </w:r>
    </w:p>
    <w:p w:rsidR="006515E2" w:rsidRPr="00CE1E43" w:rsidRDefault="006515E2" w:rsidP="005253E2">
      <w:pPr>
        <w:pStyle w:val="ListParagraph"/>
        <w:spacing w:after="0"/>
        <w:ind w:left="0" w:hanging="90"/>
        <w:rPr>
          <w:rFonts w:ascii="Times New Roman" w:hAnsi="Times New Roman"/>
          <w:sz w:val="28"/>
          <w:szCs w:val="28"/>
        </w:rPr>
      </w:pPr>
    </w:p>
    <w:sectPr w:rsidR="006515E2" w:rsidRPr="00CE1E43" w:rsidSect="00F21C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81037B"/>
    <w:multiLevelType w:val="hybridMultilevel"/>
    <w:tmpl w:val="91E81D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DF50C6"/>
    <w:multiLevelType w:val="hybridMultilevel"/>
    <w:tmpl w:val="49022A62"/>
    <w:lvl w:ilvl="0" w:tplc="7214FE4A">
      <w:start w:val="1"/>
      <w:numFmt w:val="lowerLetter"/>
      <w:lvlText w:val="%1)"/>
      <w:lvlJc w:val="left"/>
      <w:pPr>
        <w:ind w:left="885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">
    <w:nsid w:val="40E730AC"/>
    <w:multiLevelType w:val="hybridMultilevel"/>
    <w:tmpl w:val="90685720"/>
    <w:lvl w:ilvl="0" w:tplc="FC9EEA7E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67B31785"/>
    <w:multiLevelType w:val="hybridMultilevel"/>
    <w:tmpl w:val="2FDC50DE"/>
    <w:lvl w:ilvl="0" w:tplc="01F6B6B0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>
    <w:nsid w:val="7D4A5956"/>
    <w:multiLevelType w:val="hybridMultilevel"/>
    <w:tmpl w:val="33584530"/>
    <w:lvl w:ilvl="0" w:tplc="824049A8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7DC54F48"/>
    <w:multiLevelType w:val="hybridMultilevel"/>
    <w:tmpl w:val="882C73C0"/>
    <w:lvl w:ilvl="0" w:tplc="80C4664A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AE2635"/>
    <w:rsid w:val="00017556"/>
    <w:rsid w:val="000669A4"/>
    <w:rsid w:val="000B1E2B"/>
    <w:rsid w:val="000C4DB5"/>
    <w:rsid w:val="000F5B9B"/>
    <w:rsid w:val="000F77B1"/>
    <w:rsid w:val="00123ECA"/>
    <w:rsid w:val="00141939"/>
    <w:rsid w:val="001932B4"/>
    <w:rsid w:val="001E298A"/>
    <w:rsid w:val="001F1EBF"/>
    <w:rsid w:val="00203F44"/>
    <w:rsid w:val="00214134"/>
    <w:rsid w:val="0021479E"/>
    <w:rsid w:val="002355D7"/>
    <w:rsid w:val="00241FC9"/>
    <w:rsid w:val="00272FA6"/>
    <w:rsid w:val="002A33DD"/>
    <w:rsid w:val="002D4E2C"/>
    <w:rsid w:val="002F282B"/>
    <w:rsid w:val="00305B45"/>
    <w:rsid w:val="00326312"/>
    <w:rsid w:val="00384E14"/>
    <w:rsid w:val="00397172"/>
    <w:rsid w:val="003A0A81"/>
    <w:rsid w:val="003B6016"/>
    <w:rsid w:val="003C3D32"/>
    <w:rsid w:val="003E0808"/>
    <w:rsid w:val="00405696"/>
    <w:rsid w:val="00425C16"/>
    <w:rsid w:val="0045714C"/>
    <w:rsid w:val="00465180"/>
    <w:rsid w:val="00494DA1"/>
    <w:rsid w:val="004D06CF"/>
    <w:rsid w:val="004E6FAE"/>
    <w:rsid w:val="005253E2"/>
    <w:rsid w:val="00533AB4"/>
    <w:rsid w:val="00542D68"/>
    <w:rsid w:val="00577A19"/>
    <w:rsid w:val="005A0DD1"/>
    <w:rsid w:val="005A13D2"/>
    <w:rsid w:val="005D29FC"/>
    <w:rsid w:val="005E00ED"/>
    <w:rsid w:val="005F2436"/>
    <w:rsid w:val="005F5D4D"/>
    <w:rsid w:val="00622464"/>
    <w:rsid w:val="00633627"/>
    <w:rsid w:val="006515E2"/>
    <w:rsid w:val="00670CB5"/>
    <w:rsid w:val="006905C0"/>
    <w:rsid w:val="006C58C7"/>
    <w:rsid w:val="006D50D1"/>
    <w:rsid w:val="006D6074"/>
    <w:rsid w:val="006E029E"/>
    <w:rsid w:val="00721CB1"/>
    <w:rsid w:val="00723868"/>
    <w:rsid w:val="00750567"/>
    <w:rsid w:val="00790845"/>
    <w:rsid w:val="007B66C3"/>
    <w:rsid w:val="007C2A34"/>
    <w:rsid w:val="008004B1"/>
    <w:rsid w:val="008358C1"/>
    <w:rsid w:val="008479EF"/>
    <w:rsid w:val="00861CD3"/>
    <w:rsid w:val="0089414D"/>
    <w:rsid w:val="008E65F3"/>
    <w:rsid w:val="008F6FB8"/>
    <w:rsid w:val="009000A3"/>
    <w:rsid w:val="009042E8"/>
    <w:rsid w:val="00983935"/>
    <w:rsid w:val="00993F0F"/>
    <w:rsid w:val="009D5A0D"/>
    <w:rsid w:val="00A610D9"/>
    <w:rsid w:val="00A81B90"/>
    <w:rsid w:val="00A84BE0"/>
    <w:rsid w:val="00AB1318"/>
    <w:rsid w:val="00AE2635"/>
    <w:rsid w:val="00AE7B8B"/>
    <w:rsid w:val="00B35FD6"/>
    <w:rsid w:val="00B363F7"/>
    <w:rsid w:val="00B64E09"/>
    <w:rsid w:val="00BB23B1"/>
    <w:rsid w:val="00BC67DF"/>
    <w:rsid w:val="00BF4037"/>
    <w:rsid w:val="00C612AA"/>
    <w:rsid w:val="00C92164"/>
    <w:rsid w:val="00C9383A"/>
    <w:rsid w:val="00CB7E12"/>
    <w:rsid w:val="00CD6953"/>
    <w:rsid w:val="00CE1E43"/>
    <w:rsid w:val="00D34506"/>
    <w:rsid w:val="00D52F62"/>
    <w:rsid w:val="00D77D9D"/>
    <w:rsid w:val="00DB74FF"/>
    <w:rsid w:val="00DC14F4"/>
    <w:rsid w:val="00DE2AF0"/>
    <w:rsid w:val="00E46DA3"/>
    <w:rsid w:val="00E57B93"/>
    <w:rsid w:val="00E907A4"/>
    <w:rsid w:val="00EC15C3"/>
    <w:rsid w:val="00EE528C"/>
    <w:rsid w:val="00F21CDA"/>
    <w:rsid w:val="00F25A67"/>
    <w:rsid w:val="00F45105"/>
    <w:rsid w:val="00F668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7A4"/>
  </w:style>
  <w:style w:type="paragraph" w:styleId="Heading2">
    <w:name w:val="heading 2"/>
    <w:basedOn w:val="Normal"/>
    <w:next w:val="Normal"/>
    <w:link w:val="Heading2Char"/>
    <w:qFormat/>
    <w:rsid w:val="00397172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9717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397172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97172"/>
    <w:rPr>
      <w:rFonts w:ascii="Arial" w:eastAsia="Times New Roman" w:hAnsi="Arial" w:cs="Arial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397172"/>
    <w:pPr>
      <w:tabs>
        <w:tab w:val="center" w:pos="4513"/>
        <w:tab w:val="right" w:pos="902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397172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397172"/>
    <w:pPr>
      <w:tabs>
        <w:tab w:val="center" w:pos="4513"/>
        <w:tab w:val="right" w:pos="902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397172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nhideWhenUsed/>
    <w:rsid w:val="0039717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7172"/>
    <w:rPr>
      <w:rFonts w:ascii="Tahoma" w:eastAsia="Times New Roman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397172"/>
    <w:pPr>
      <w:spacing w:before="100" w:beforeAutospacing="1" w:after="100" w:afterAutospacing="1"/>
      <w:ind w:left="720"/>
      <w:contextualSpacing/>
      <w:jc w:val="center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397172"/>
    <w:pPr>
      <w:ind w:left="720"/>
    </w:pPr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3971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u w:val="thick"/>
    </w:rPr>
  </w:style>
  <w:style w:type="character" w:styleId="PageNumber">
    <w:name w:val="page number"/>
    <w:basedOn w:val="DefaultParagraphFont"/>
    <w:rsid w:val="00397172"/>
  </w:style>
  <w:style w:type="paragraph" w:styleId="DocumentMap">
    <w:name w:val="Document Map"/>
    <w:basedOn w:val="Normal"/>
    <w:link w:val="DocumentMapChar"/>
    <w:rsid w:val="0039717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397172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97172"/>
    <w:rPr>
      <w:color w:val="808080"/>
    </w:rPr>
  </w:style>
  <w:style w:type="table" w:styleId="TableGrid">
    <w:name w:val="Table Grid"/>
    <w:basedOn w:val="TableNormal"/>
    <w:uiPriority w:val="59"/>
    <w:rsid w:val="00397172"/>
    <w:pPr>
      <w:spacing w:after="0" w:line="240" w:lineRule="auto"/>
    </w:pPr>
    <w:rPr>
      <w:rFonts w:eastAsiaTheme="minorHAnsi"/>
      <w:lang w:val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15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gIN</dc:creator>
  <cp:lastModifiedBy>pc</cp:lastModifiedBy>
  <cp:revision>3</cp:revision>
  <dcterms:created xsi:type="dcterms:W3CDTF">2020-04-02T07:34:00Z</dcterms:created>
  <dcterms:modified xsi:type="dcterms:W3CDTF">2020-04-02T10:06:00Z</dcterms:modified>
</cp:coreProperties>
</file>